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80A7AF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0807700</wp:posOffset>
            </wp:positionV>
            <wp:extent cx="317500" cy="355600"/>
            <wp:effectExtent l="0" t="0" r="6350" b="6350"/>
            <wp:wrapNone/>
            <wp:docPr id="100272" name="图片 100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2" name="图片 10027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大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升学考试</w:t>
      </w:r>
    </w:p>
    <w:p w14:paraId="5E340910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40834B2C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EB9A38B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请在答题卡上作答，在试卷上作答无效．</w:t>
      </w:r>
    </w:p>
    <w:p w14:paraId="14C2F402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4B9300D8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抛物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" o:title="eqId8352b2e643a7ce605334f1b0e572bf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的顶点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4" o:title="eqId0efd47754c2c50e4d57ba6a1dbcb1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．</w:t>
      </w:r>
    </w:p>
    <w:p w14:paraId="50795744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个选项正确）</w:t>
      </w:r>
    </w:p>
    <w:p w14:paraId="2E851E5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）</w:t>
      </w:r>
    </w:p>
    <w:p w14:paraId="458F97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-6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 xml:space="preserve">-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6" o:title="eqId5e6486784415f3537c9a13556c05d8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6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39F4A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中，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C6CAC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3430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2EF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23875" cy="10382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71625" cy="9525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477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76375" cy="8572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A6F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95pt;width:163.25pt;" o:ole="t" filled="f" o:preferrelative="t" stroked="f" coordsize="21600,21600">
            <v:path/>
            <v:fill on="f" focussize="0,0"/>
            <v:stroke on="f" joinstyle="miter"/>
            <v:imagedata r:id="rId24" o:title="eqId68179a04b5dc72688a2ba0d84fff58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" o:title="eqIdb871a762469393cdd22f15aa49ebb8f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4C6A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8288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CCC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" o:title="eqId0aee6e4e9350a2665df8597ff8045b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1" o:title="eqIdb31a14bd2a972f43d7a26a99589ad0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35" o:title="eqIdf1845ed03ec08feac9adee161aab344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3B6F1A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种离心机的最大离心力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4pt;width:39.2pt;" o:ole="t" filled="f" o:preferrelative="t" stroked="f" coordsize="21600,21600">
            <v:path/>
            <v:fill on="f" focussize="0,0"/>
            <v:stroke on="f" joinstyle="miter"/>
            <v:imagedata r:id="rId37" o:title="eqIdd2ab375235d036fb2d8f6dc9989088b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数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4pt;width:39.2pt;" o:ole="t" filled="f" o:preferrelative="t" stroked="f" coordsize="21600,21600">
            <v:path/>
            <v:fill on="f" focussize="0,0"/>
            <v:stroke on="f" joinstyle="miter"/>
            <v:imagedata r:id="rId37" o:title="eqIdd2ab375235d036fb2d8f6dc9989088b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计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3D16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4pt;width:49.2pt;" o:ole="t" filled="f" o:preferrelative="t" stroked="f" coordsize="21600,21600">
            <v:path/>
            <v:fill on="f" focussize="0,0"/>
            <v:stroke on="f" joinstyle="miter"/>
            <v:imagedata r:id="rId40" o:title="eqId56adae384ed4fb8620a44e94a03088d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42" o:title="eqIdec5b7dec2630705c2c727a143679ba5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44" o:title="eqId97217db17521ab4b283a06d929f54a6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46" o:title="eqId00073896aa01f1972f6001e6dbddd03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6BDD2E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775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787825157" name="图片 1787825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25157" name="图片 178782515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49" o:title="eqId7a2d5fd93479ef7e8de361d8c4745c8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51" o:title="eqId64a8273410195bc5a19faab6bedb60d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3" o:title="eqIdd61edad403d0119504c7ff3761220eb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4.25pt;width:115.5pt;" o:ole="t" filled="f" o:preferrelative="t" stroked="f" coordsize="21600,21600">
            <v:path/>
            <v:fill on="f" focussize="0,0"/>
            <v:stroke on="f" joinstyle="miter"/>
            <v:imagedata r:id="rId55" o:title="eqIdd5030432547b47c5c0cd8d81a5ee67f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 w14:paraId="585D1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方程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1.35pt;width:79.85pt;" o:ole="t" filled="f" o:preferrelative="t" stroked="f" coordsize="21600,21600">
            <v:path/>
            <v:fill on="f" focussize="0,0"/>
            <v:stroke on="f" joinstyle="miter"/>
            <v:imagedata r:id="rId57" o:title="eqId6c640ccce9f513675d1887b89955dc6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去分母，两边同乘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59" o:title="eqIdb924d856924e8cf2b172d5cacffe061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的式子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46A8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9.25pt;width:81.25pt;" o:ole="t" filled="f" o:preferrelative="t" stroked="f" coordsize="21600,21600">
            <v:path/>
            <v:fill on="f" focussize="0,0"/>
            <v:stroke on="f" joinstyle="miter"/>
            <v:imagedata r:id="rId61" o:title="eqId6d024afb6ddae6c406a1549c00b37cb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9.25pt;width:86.95pt;" o:ole="t" filled="f" o:preferrelative="t" stroked="f" coordsize="21600,21600">
            <v:path/>
            <v:fill on="f" focussize="0,0"/>
            <v:stroke on="f" joinstyle="miter"/>
            <v:imagedata r:id="rId63" o:title="eqId6225e5ce7986b047f486fc0d71c7420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55pt;width:73.45pt;" o:ole="t" filled="f" o:preferrelative="t" stroked="f" coordsize="21600,21600">
            <v:path/>
            <v:fill on="f" focussize="0,0"/>
            <v:stroke on="f" joinstyle="miter"/>
            <v:imagedata r:id="rId65" o:title="eqId4cc99570787488abe2f529754efc0e2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.25pt;width:81.25pt;" o:ole="t" filled="f" o:preferrelative="t" stroked="f" coordsize="21600,21600">
            <v:path/>
            <v:fill on="f" focussize="0,0"/>
            <v:stroke on="f" joinstyle="miter"/>
            <v:imagedata r:id="rId67" o:title="eqIde51caa42132a799a32cd2432fe2849e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55187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蓄电池两端电压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9" o:title="eqIdb52b4f24969673c863b5aff4fb6751c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，电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71" o:title="eqIde105760638b22b26ff8bec4354255e4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eqId4aa0df7f1e45f9de29e802c7f19a4f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反比例函数关系．当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75" o:title="eqId7bd2c13f00ccb9a3996ef8e0e0a210f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77" o:title="eqId1e5a6ea26f0aa0491df7d4ce234d11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9" o:title="eqIdfcb7eef49b4b47f690eb8043a8a41e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eqId4aa0df7f1e45f9de29e802c7f19a4f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7894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16.2pt;" o:ole="t" filled="f" o:preferrelative="t" stroked="f" coordsize="21600,21600">
            <v:path/>
            <v:fill on="f" focussize="0,0"/>
            <v:stroke on="f" joinstyle="miter"/>
            <v:imagedata r:id="rId82" o:title="eqId64d7fe422e1ff6f96d365e8c08c32ee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4" o:title="eqIdc8f08ec4eeb21903011205b600d4a74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6" o:title="eqId78aa8e890d2ac882e0fe79598811777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88" o:title="eqId0a5f000c0656b6a084817cf82c02780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 w14:paraId="48556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圆心角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0" o:title="eqIdc02b54dc6b3e1bb6544f47d4c8743fc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扇形弧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3C7C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2" o:title="eqId7e9fdc1f8ed0ae44b54a9a2a3aca2db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94" o:title="eqId14c055a02fba0827ffcaa92f73ce77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96" o:title="eqId05bce74fba12850cbda6af301f3e393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98" o:title="eqId10b571fa49c07f54fdc536ba5a376e6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</w:p>
    <w:p w14:paraId="2627F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00" o:title="eqId34668c97cc9be440ff36e62de443931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02" o:title="eqId836d745b71ec18b1135e8bbf6990bff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787825151" name="图片 1787825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25151" name="图片 178782515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大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C0AC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787825159" name="图片 1787825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25159" name="图片 178782515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5" o:title="eqId274a9dc37509f01c2606fb3086a46f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07" o:title="eqIdacbc6a613224461ade69362d4655047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00BBB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小学开展课后服务，其中在体育类活动中开设了四种运动项目：乒乓球、排球、篮球、足球．为了解学生最喜欢哪一种运动项目，随机选取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问卷调查（每位学生仅选一种），并将调查结果绘制成如下的扇形统计图．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6E01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287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AB2FB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本次调查的样本容量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喜欢篮球的人数占被调查人数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0" o:title="eqId5844891adc44018e238ad3ba9570fe2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</w:p>
    <w:p w14:paraId="0EC4AB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最喜欢足球的学生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排球”对应扇形的圆心角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2" o:title="eqId3da1c094648e6344416cdb2bbbf8c61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 w14:paraId="46EEDE0C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D9CC2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5pt;width:40.65pt;" o:ole="t" filled="f" o:preferrelative="t" stroked="f" coordsize="21600,21600">
            <v:path/>
            <v:fill on="f" focussize="0,0"/>
            <v:stroke on="f" joinstyle="miter"/>
            <v:imagedata r:id="rId114" o:title="eqId95044876ca3ecfc53b5a5c7e3031ed5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653E6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袋子中装有两个标号为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的球．从中任意摸出一个球，记下标号后放回并再次摸出一个球，记下标号后放回．则两次标号之和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概率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5B09FA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18" o:title="eqId2d578394cd8e4d7a705599269c5129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对角线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95pt;width:109.8pt;" o:ole="t" filled="f" o:preferrelative="t" stroked="f" coordsize="21600,21600">
            <v:path/>
            <v:fill on="f" focussize="0,0"/>
            <v:stroke on="f" joinstyle="miter"/>
            <v:imagedata r:id="rId120" o:title="eqIdfa9c5f7b0c64e4c1c880cf91b1fb03c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2" o:title="eqIda0ed1ec316bc54c37c4286c208f5566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26" o:title="eqId49b50357a6545cae8348e3059312f5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0330AA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3144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664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数轴上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9" o:title="eqId7a9b5996067a3fc9adcf0ca178dddf0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1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3" o:title="eqId8adb2e669e789bb6eb154f7d1defb7b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1" o:title="eqId1dde8112e8eb968fd042418dd632759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直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36" o:title="eqId0f85fca60a11e1af2bf50138d0e3fe6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38" o:title="eqId9774f83067ed956a551bc41adcce046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42" o:title="eqId828628c0876b45381c9a0edeb0fec23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．连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4" o:title="eqIdf52a58fbaf4fea03567e88a9f0f6e3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4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弧交直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9" o:title="eqIdb90e0f35eda1a729fed485f83da5ea9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横坐标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137886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7430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C1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我国的《九章算术》中记载道：“今有共买物，人出八，盈三；人出七，不足四．问有几人．”大意是：今有人合伙购物，每人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155" o:title="eqIdcd3304e23f3b0f9569c4140ca89b649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钱，会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57" o:title="eqId5ca7d1107389675d32b56ec097464c1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；每人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9" o:title="eqId8b06e95b57b7a81cd81d05557a11fa9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钱，又差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61" o:title="eqIdb8860d9787671b53b1ab68b3d526f5c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，问人数有多少．设有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3" o:title="eqId81dea63b8ce3e51adf66cf7b9982a2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则可列方程为：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2D6A7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66" o:title="eqIdefc6e4b936d7a800e839a30c3839574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eqId2a30f3a8b673cc28bd90c50cf1a3528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71" o:title="eqId0761165f1176f3a5fe4f7b05283231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3" o:title="eqId68a83fdd2ba72a2dba0b6b10bb3e06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75" o:title="eqId4cae70b8a9d2d2e96dea62c00ced04b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177" o:title="eqId1384d0a02d097ac7aa8a19e8da6f976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3" o:title="eqId68a83fdd2ba72a2dba0b6b10bb3e06b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2" o:title="eqIda0ed1ec316bc54c37c4286c208f5566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d004d2d115b477ade6af7ddb93db0df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d004d2d115b477ade6af7ddb93db0df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27214A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2668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64B74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52F3E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4.2pt;width:124.75pt;" o:ole="t" filled="f" o:preferrelative="t" stroked="f" coordsize="21600,21600">
            <v:path/>
            <v:fill on="f" focussize="0,0"/>
            <v:stroke on="f" joinstyle="miter"/>
            <v:imagedata r:id="rId185" o:title="eqId8d74b5065b22eb0e46ca8f44ff70f88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4073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服装店的某件衣服最近销售火爆．现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7" o:title="eqIde52586ca2a3b783bc8092415e2d4bf6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供应商到服装店推销服装，两家服装价格相同，品质相近．服装店决定通过检查材料的纯度来确定选购哪家的服装．检查人员从两家提供的材料样品中分别随机抽取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块相同的材料，通过特殊操作检验出其纯度（单位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9" o:title="eqId0f67a88085b1866f33f894293da618c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并对数据进行整理、描述和分析．部分信息如下：</w:t>
      </w:r>
    </w:p>
    <w:p w14:paraId="5D3FB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Ⅰ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供应商供应材料的纯度（单位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9" o:title="eqId0f67a88085b1866f33f894293da618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450"/>
        <w:gridCol w:w="450"/>
        <w:gridCol w:w="450"/>
        <w:gridCol w:w="450"/>
        <w:gridCol w:w="450"/>
        <w:gridCol w:w="450"/>
        <w:gridCol w:w="450"/>
      </w:tblGrid>
      <w:tr w14:paraId="53E043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0166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318D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9703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4B9D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D329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9EB3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F9EC0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1013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9</w:t>
            </w:r>
          </w:p>
        </w:tc>
      </w:tr>
      <w:tr w14:paraId="611A16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C452F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15E2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E56A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E99BD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D2EE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F5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4289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662A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7F74B0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Ⅱ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供应商供应材料的纯度（单位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95" o:title="eqId23bbc36886fb1e73d3fe07f0b63a593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：</w:t>
      </w:r>
    </w:p>
    <w:p w14:paraId="166F31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72  75  72  75  78  77  73  75  76  77  71  78  79  72  75</w:t>
      </w:r>
    </w:p>
    <w:p w14:paraId="6ED39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Ⅲ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7" o:title="eqIde52586ca2a3b783bc8092415e2d4bf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供应商供应材料纯度的平均数、中位数、众数和方差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0"/>
        <w:gridCol w:w="870"/>
        <w:gridCol w:w="870"/>
        <w:gridCol w:w="660"/>
        <w:gridCol w:w="660"/>
      </w:tblGrid>
      <w:tr w14:paraId="29B116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FAEB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DC92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7F25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F92B9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14E0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562092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C741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23F55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A3EE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01562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9CFCB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7</w:t>
            </w:r>
          </w:p>
        </w:tc>
      </w:tr>
      <w:tr w14:paraId="477390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0650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4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98468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00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455E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97A3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202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FBAC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204" o:title="eqId071a7e733d466949ac935b4b8ee8d183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3">
                  <o:LockedField>false</o:LockedField>
                </o:OLEObject>
              </w:object>
            </w:r>
          </w:p>
        </w:tc>
      </w:tr>
    </w:tbl>
    <w:p w14:paraId="502945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0F2BDC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表格中的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06" o:title="eqId380bbacf854e30e2e747fc286d2b999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08" o:title="eqId5ccd4162c7d09f970cb77cadacdbe52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0" o:title="eqIdf4e9bb42376c12d7d21702ae8062b25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；</w:t>
      </w:r>
    </w:p>
    <w:p w14:paraId="25299C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你认为服装店应选择哪个供应商供应服装？为什么？</w:t>
      </w:r>
    </w:p>
    <w:p w14:paraId="3BD8F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2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14" o:title="eqIda25c28359f8d8da9eaf4672a6cf8ae4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延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7" o:title="eqIde6e490f703eb6c9bb1278c78ebc2d66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2" o:title="eqIda0ed1ec316bc54c37c4286c208f5566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220" o:title="eqId92991a48c4c0614044701d427092d09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13.35pt;" o:ole="t" filled="f" o:preferrelative="t" stroked="f" coordsize="21600,21600">
            <v:path/>
            <v:fill on="f" focussize="0,0"/>
            <v:stroke on="f" joinstyle="miter"/>
            <v:imagedata r:id="rId222" o:title="eqIdeab58461e6daa309f43b959a0ae0f81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24" o:title="eqId2e735a28578ba191da6d4f3b0f8e872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D86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4001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51F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让学生养成热爱图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787825155" name="图片 1787825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25155" name="图片 178782515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习惯，某学校抽出一部分资金用于购买书籍．已知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该学校用于购买图书的费用为</w:t>
      </w:r>
      <w:r>
        <w:rPr>
          <w:rFonts w:ascii="Times New Roman" w:hAnsi="Times New Roman" w:eastAsia="Times New Roman" w:cs="Times New Roman"/>
          <w:color w:val="000000"/>
        </w:rPr>
        <w:t>500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用于购买图书的费用是</w:t>
      </w:r>
      <w:r>
        <w:rPr>
          <w:rFonts w:ascii="Times New Roman" w:hAnsi="Times New Roman" w:eastAsia="Times New Roman" w:cs="Times New Roman"/>
          <w:color w:val="000000"/>
        </w:rPr>
        <w:t>7200</w:t>
      </w:r>
      <w:r>
        <w:rPr>
          <w:rFonts w:ascii="宋体" w:hAnsi="宋体" w:eastAsia="宋体" w:cs="宋体"/>
          <w:color w:val="000000"/>
        </w:rPr>
        <w:t>元，求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27" o:title="eqId2a3529c40b3d7a6f9d204f6debb7c84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买书资金的平均增长率．</w:t>
      </w:r>
    </w:p>
    <w:p w14:paraId="45DF97EB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20D7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所示是消防员攀爬云梯到小明家的场景．已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95pt;width:146.85pt;" o:ole="t" filled="f" o:preferrelative="t" stroked="f" coordsize="21600,21600">
            <v:path/>
            <v:fill on="f" focussize="0,0"/>
            <v:stroke on="f" joinstyle="miter"/>
            <v:imagedata r:id="rId229" o:title="eqId2c5111f7394d899bdbb4a8b65a3fa6c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3pt;width:123.95pt;" o:ole="t" filled="f" o:preferrelative="t" stroked="f" coordsize="21600,21600">
            <v:path/>
            <v:fill on="f" focussize="0,0"/>
            <v:stroke on="f" joinstyle="miter"/>
            <v:imagedata r:id="rId231" o:title="eqIdfb182b40b37e5fdf4b0535ebe6fe643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35" o:title="eqId16aa0b9869db50a9ab48cc32925d8e9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楼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3" o:title="eqId68a83fdd2ba72a2dba0b6b10bb3e06b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多少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38" o:title="eqIde15e00f40396e914d1d9955bd7785f1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（结果保留整数．参考数据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95pt;width:205.3pt;" o:ole="t" filled="f" o:preferrelative="t" stroked="f" coordsize="21600,21600">
            <v:path/>
            <v:fill on="f" focussize="0,0"/>
            <v:stroke on="f" joinstyle="miter"/>
            <v:imagedata r:id="rId240" o:title="eqIdf3e6ddb1fdadccec6d80b68bbaa4c55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1132F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90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38C4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增强学生身体素质，学校要求男女同学练习跑步．开始时男生跑了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243" o:title="eqId8c56c87fd6bf8a44244ba51a9d244e2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女生跑了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45" o:title="eqId49ec72d07385ed62ec9540083958be2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男生女生都开始匀速跑步．已知男生的跑步速度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47" o:title="eqId4b2b608db60777453eb214196f5cdd4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到达终点时男、女均停止跑步，男生从开始匀速跑步到停止跑步共用时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249" o:title="eqId72a07d7da7881567ffdfea93aa4d6ca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3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表示从开始匀速跑步到停止跑步的时间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代表跑过的路程，则：</w:t>
      </w:r>
    </w:p>
    <w:p w14:paraId="5DA4C0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247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textWrapping"/>
      </w:r>
    </w:p>
    <w:p w14:paraId="048DB7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男女跑步的总路程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25DDB4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男、女相遇时，求此时男、女同学距离终点的距离．</w:t>
      </w:r>
    </w:p>
    <w:p w14:paraId="26516C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4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1" o:title="eqId03902478df1a55bc99703210bccab91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63" o:title="eqId21b28f28ced0531d1df34fcf04c6c67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6" o:title="eqId8455657dde27aabe6adb7b188e031c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268" o:title="eqId683c590673eece14fea3319c4fd5eb5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40BA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1857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CEEE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8pt;width:36.2pt;" o:ole="t" filled="f" o:preferrelative="t" stroked="f" coordsize="21600,21600">
            <v:path/>
            <v:fill on="f" focussize="0,0"/>
            <v:stroke on="f" joinstyle="miter"/>
            <v:imagedata r:id="rId273" o:title="eqIdeb3de20ba8bda63c650ef571be15570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5B042F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787825153" name="图片 1787825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25153" name="图片 178782515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交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2" o:title="eqIda0ed1ec316bc54c37c4286c208f5566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6" o:title="eqId8455657dde27aabe6adb7b188e031c1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280" o:title="eqId797f0839ea800164d14bed2ae8abc76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4" o:title="eqIdf52a58fbaf4fea03567e88a9f0f6e3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83" o:title="eqId895dc3dc3a6606ff487a4c4863e1850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8pt;width:100.5pt;" o:ole="t" filled="f" o:preferrelative="t" stroked="f" coordsize="21600,21600">
            <v:path/>
            <v:fill on="f" focussize="0,0"/>
            <v:stroke on="f" joinstyle="miter"/>
            <v:imagedata r:id="rId285" o:title="eqIdb771203ec72da34446f3927d6512cfd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7" o:title="eqId1e72b2e1ff83e95df04874532298245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240CC5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D9EBD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9" o:title="eqId7ee31829d0d4d5f779a957d7df8058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291" o:title="eqIdd77f5191798242b7b9b88a75e17e44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95" o:title="eqIdd3b119d0cf10a948cdc53c1066af0b8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9" o:title="eqIdb90e0f35eda1a729fed485f83da5ea9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（不与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过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9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301" o:title="eqId19f00d0ff8dd38da17167cf9b789eec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6" o:title="eqId8455657dde27aabe6adb7b188e031c1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05" o:title="eqId3fe95f656b98b53f71a9d72bf0c9a4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07" o:title="eqId3814eec47a6b9a362e41bbd23310695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叠面积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09" o:title="eqIdcf231f8f86fb922df4ca0c87f044cec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09" o:title="eqIdcf231f8f86fb922df4ca0c87f044cec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12" o:title="eqId36a1b09c653185842513e24ebba60bb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</w:t>
      </w:r>
    </w:p>
    <w:p w14:paraId="44F869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05325" cy="17811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2C49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9" o:title="eqIdb90e0f35eda1a729fed485f83da5ea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05" o:title="eqId3fe95f656b98b53f71a9d72bf0c9a4b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4D5941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09" o:title="eqIdcf231f8f86fb922df4ca0c87f044ce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12" o:title="eqId36a1b09c653185842513e24ebba60bb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，并直接写出自变量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12" o:title="eqId36a1b09c653185842513e24ebba60bb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5E435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综合与实践</w:t>
      </w:r>
    </w:p>
    <w:p w14:paraId="7B3998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情境：数学活动课上，王老师给同学们每人发了一张等腰三角形纸片探究折叠的性质．</w:t>
      </w:r>
    </w:p>
    <w:p w14:paraId="5F8369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95pt;width:97.65pt;" o:ole="t" filled="f" o:preferrelative="t" stroked="f" coordsize="21600,21600">
            <v:path/>
            <v:fill on="f" focussize="0,0"/>
            <v:stroke on="f" joinstyle="miter"/>
            <v:imagedata r:id="rId320" o:title="eqIdf72467b008f1d47a0e9fe7ee11b4cf9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eqId2a30f3a8b673cc28bd90c50cf1a3528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3" o:title="eqId60ef95894ceebaf236170e8832dcf7e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将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5" o:title="eqIde742966e3711cfa53dce04022acf4bc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7" o:title="eqId85c4bdfb0db1e31e8459df1d15f9ab5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称轴翻折．同学们经过思考后进行如下探究：</w:t>
      </w:r>
    </w:p>
    <w:p w14:paraId="7CA5A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独立思考：小明：“当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6" o:title="eqId8455657dde27aabe6adb7b188e031c1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55pt;width:88.4pt;" o:ole="t" filled="f" o:preferrelative="t" stroked="f" coordsize="21600,21600">
            <v:path/>
            <v:fill on="f" focussize="0,0"/>
            <v:stroke on="f" joinstyle="miter"/>
            <v:imagedata r:id="rId331" o:title="eqId316154beb752fec134f578f7b26a994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”</w:t>
      </w:r>
    </w:p>
    <w:p w14:paraId="09EC7C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红：“若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eqId2a30f3a8b673cc28bd90c50cf1a3528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3" o:title="eqId60ef95894ceebaf236170e8832dcf7e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给出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3" o:title="eqId60ef95894ceebaf236170e8832dcf7e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36" o:title="eqId9e52a8f07834cbbbe4224962672fbbb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就可求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7" o:title="eqId85c4bdfb0db1e31e8459df1d15f9ab5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”</w:t>
      </w:r>
    </w:p>
    <w:p w14:paraId="38A560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践探究：奋进小组的同学们经过探究后提出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请你回答：</w:t>
      </w:r>
    </w:p>
    <w:p w14:paraId="7EAFEE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5763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2CF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在等腰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2" o:title="eqId15c0dbe3c080c4c4636c64803e5c1f7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95pt;width:138.3pt;" o:ole="t" filled="f" o:preferrelative="t" stroked="f" coordsize="21600,21600">
            <v:path/>
            <v:fill on="f" focussize="0,0"/>
            <v:stroke on="f" joinstyle="miter"/>
            <v:imagedata r:id="rId341" o:title="eqId9bdd82251e0b1d735690625920dd10e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5" o:title="eqIde742966e3711cfa53dce04022acf4bc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．</w:t>
      </w:r>
    </w:p>
    <w:p w14:paraId="59739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6" o:title="eqId8455657dde27aabe6adb7b188e031c1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求证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55pt;width:88.4pt;" o:ole="t" filled="f" o:preferrelative="t" stroked="f" coordsize="21600,21600">
            <v:path/>
            <v:fill on="f" focussize="0,0"/>
            <v:stroke on="f" joinstyle="miter"/>
            <v:imagedata r:id="rId331" o:title="eqId316154beb752fec134f578f7b26a994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8041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3" o:title="eqId60ef95894ceebaf236170e8832dcf7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349" o:title="eqId1f2696f21c6373f99b58d54185224ce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7" o:title="eqId85c4bdfb0db1e31e8459df1d15f9ab5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2738F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小明经过探究发现：若将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等腰三角形换成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52" o:title="eqId37ee7149bd58649b5c8b84439e118e5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，可以将问题进一步拓展．</w:t>
      </w:r>
    </w:p>
    <w:p w14:paraId="39F83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等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2" o:title="eqId15c0dbe3c080c4c4636c64803e5c1f7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95pt;width:218.85pt;" o:ole="t" filled="f" o:preferrelative="t" stroked="f" coordsize="21600,21600">
            <v:path/>
            <v:fill on="f" focussize="0,0"/>
            <v:stroke on="f" joinstyle="miter"/>
            <v:imagedata r:id="rId355" o:title="eqIddb9902dbc37675863e08452bebf18ac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57" o:title="eqId037b342a682cbd4241855a243da3c01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求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45E2B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平面直角坐标系中，抛物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360" o:title="eqId6990c7d045c0d4a1046819189f4374b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7" o:title="eqIde52586ca2a3b783bc8092415e2d4bf6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4" o:title="eqIdb74eb8a7738402df52d4a97262b85ca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6" o:title="eqId7f9e8449aad35c5d840a3395ea86df6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67" o:title="eqIdbdaa19de263700a15fcf213d64a8cd5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9.25pt;width:100.5pt;" o:ole="t" filled="f" o:preferrelative="t" stroked="f" coordsize="21600,21600">
            <v:path/>
            <v:fill on="f" focussize="0,0"/>
            <v:stroke on="f" joinstyle="miter"/>
            <v:imagedata r:id="rId369" o:title="eqId0d3aebefdf1c512314bac1257f50473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7" o:title="eqIde52586ca2a3b783bc8092415e2d4bf6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73" o:title="eqIda3d51fa2414dbedc6b24777b28a796c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抛物线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5" o:title="eqIdb1241216f3c1cb5e73043dd1037f556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另一点为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1.35pt;width:52.75pt;" o:ole="t" filled="f" o:preferrelative="t" stroked="f" coordsize="21600,21600">
            <v:path/>
            <v:fill on="f" focussize="0,0"/>
            <v:stroke on="f" joinstyle="miter"/>
            <v:imagedata r:id="rId378" o:title="eqId040736aec115cbc2c33d10ec2ab2e8b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边向上构造矩形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80" o:title="eqId4b9d54cbbf601f4583659771eb53499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035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28384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DF9E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3" o:title="eqId23f3ffe7abc59e2f65d827c8eab8d36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2FD196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矩形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80" o:title="eqId4b9d54cbbf601f4583659771eb53499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6" o:title="eqId294f5ba74cdf695fc9a8a8e52f421328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向下平移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b6a24198bd04c29321ae5dc5a28fe42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得到矩形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55pt;width:46.35pt;" o:ole="t" filled="f" o:preferrelative="t" stroked="f" coordsize="21600,21600">
            <v:path/>
            <v:fill on="f" focussize="0,0"/>
            <v:stroke on="f" joinstyle="miter"/>
            <v:imagedata r:id="rId390" o:title="eqId572f19c8c1f5130b974e0ee8364244e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1" o:title="eqIdc5db41a1f31d6baee7c69990811edb9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93" o:title="eqIdb4c8a9c4957431681ddfc77895a8850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抛物线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5" o:title="eqIdb1241216f3c1cb5e73043dd1037f556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54C1CA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8" o:title="eqIdb6a24198bd04c29321ae5dc5a28fe42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6" o:title="eqId294f5ba74cdf695fc9a8a8e52f421328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式，并直接写出自变量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6" o:title="eqId294f5ba74cdf695fc9a8a8e52f421328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4C2C63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直线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399" o:title="eqIde1e470610434d0fd21efd9d23801c32b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5" o:title="eqIdb1241216f3c1cb5e73043dd1037f556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9" o:title="eqIddad2a36927223bd70f426ba06aea4b4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3" o:title="eqId23f3ffe7abc59e2f65d827c8eab8d36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04" o:title="eqIdacc290b44635265137fdf13146b6a6d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406" o:title="eqIdd3b1a5427d8ff23df0f3ec194756c84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08" o:title="eqId7a5f1641947153c80b987320885a2b5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时，求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6" o:title="eqId294f5ba74cdf695fc9a8a8e52f42132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3C4BE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抛物线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3" o:title="eqId23f3ffe7abc59e2f65d827c8eab8d36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边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.55pt;width:57.05pt;" o:ole="t" filled="f" o:preferrelative="t" stroked="f" coordsize="21600,21600">
            <v:path/>
            <v:fill on="f" focussize="0,0"/>
            <v:stroke on="f" joinstyle="miter"/>
            <v:imagedata r:id="rId412" o:title="eqId1fec2f898dcb6622b5cf27ba4c20843c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414" o:title="eqIde6670479a0083dd2dfd5ad55b47b1ab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414" o:title="eqIde6670479a0083dd2dfd5ad55b47b1ab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3" o:title="eqId23f3ffe7abc59e2f65d827c8eab8d36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同侧，当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418" o:title="eqId3edba6c9aebd8ecdf9fd9ba6fc4302c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93" o:title="eqIdb4c8a9c4957431681ddfc77895a8850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DB1C8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3F859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2BF01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F36B3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5C78C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F36DB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C74B6A"/>
    <w:rsid w:val="22E336E2"/>
    <w:rsid w:val="38274566"/>
    <w:rsid w:val="57696871"/>
    <w:rsid w:val="5BF33AA2"/>
    <w:rsid w:val="69787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1" Type="http://schemas.openxmlformats.org/officeDocument/2006/relationships/fontTable" Target="fontTable.xml"/><Relationship Id="rId420" Type="http://schemas.openxmlformats.org/officeDocument/2006/relationships/customXml" Target="../customXml/item1.xml"/><Relationship Id="rId42" Type="http://schemas.openxmlformats.org/officeDocument/2006/relationships/image" Target="media/image19.wmf"/><Relationship Id="rId419" Type="http://schemas.openxmlformats.org/officeDocument/2006/relationships/oleObject" Target="embeddings/oleObject238.bin"/><Relationship Id="rId418" Type="http://schemas.openxmlformats.org/officeDocument/2006/relationships/image" Target="media/image172.wmf"/><Relationship Id="rId417" Type="http://schemas.openxmlformats.org/officeDocument/2006/relationships/oleObject" Target="embeddings/oleObject237.bin"/><Relationship Id="rId416" Type="http://schemas.openxmlformats.org/officeDocument/2006/relationships/oleObject" Target="embeddings/oleObject236.bin"/><Relationship Id="rId415" Type="http://schemas.openxmlformats.org/officeDocument/2006/relationships/oleObject" Target="embeddings/oleObject235.bin"/><Relationship Id="rId414" Type="http://schemas.openxmlformats.org/officeDocument/2006/relationships/image" Target="media/image171.wmf"/><Relationship Id="rId413" Type="http://schemas.openxmlformats.org/officeDocument/2006/relationships/oleObject" Target="embeddings/oleObject234.bin"/><Relationship Id="rId412" Type="http://schemas.openxmlformats.org/officeDocument/2006/relationships/image" Target="media/image170.wmf"/><Relationship Id="rId411" Type="http://schemas.openxmlformats.org/officeDocument/2006/relationships/oleObject" Target="embeddings/oleObject233.bin"/><Relationship Id="rId410" Type="http://schemas.openxmlformats.org/officeDocument/2006/relationships/oleObject" Target="embeddings/oleObject232.bin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31.bin"/><Relationship Id="rId408" Type="http://schemas.openxmlformats.org/officeDocument/2006/relationships/image" Target="media/image169.wmf"/><Relationship Id="rId407" Type="http://schemas.openxmlformats.org/officeDocument/2006/relationships/oleObject" Target="embeddings/oleObject230.bin"/><Relationship Id="rId406" Type="http://schemas.openxmlformats.org/officeDocument/2006/relationships/image" Target="media/image168.wmf"/><Relationship Id="rId405" Type="http://schemas.openxmlformats.org/officeDocument/2006/relationships/oleObject" Target="embeddings/oleObject229.bin"/><Relationship Id="rId404" Type="http://schemas.openxmlformats.org/officeDocument/2006/relationships/image" Target="media/image167.wmf"/><Relationship Id="rId403" Type="http://schemas.openxmlformats.org/officeDocument/2006/relationships/oleObject" Target="embeddings/oleObject228.bin"/><Relationship Id="rId402" Type="http://schemas.openxmlformats.org/officeDocument/2006/relationships/oleObject" Target="embeddings/oleObject227.bin"/><Relationship Id="rId401" Type="http://schemas.openxmlformats.org/officeDocument/2006/relationships/oleObject" Target="embeddings/oleObject226.bin"/><Relationship Id="rId400" Type="http://schemas.openxmlformats.org/officeDocument/2006/relationships/oleObject" Target="embeddings/oleObject225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4.bin"/><Relationship Id="rId397" Type="http://schemas.openxmlformats.org/officeDocument/2006/relationships/oleObject" Target="embeddings/oleObject223.bin"/><Relationship Id="rId396" Type="http://schemas.openxmlformats.org/officeDocument/2006/relationships/oleObject" Target="embeddings/oleObject222.bin"/><Relationship Id="rId395" Type="http://schemas.openxmlformats.org/officeDocument/2006/relationships/oleObject" Target="embeddings/oleObject221.bin"/><Relationship Id="rId394" Type="http://schemas.openxmlformats.org/officeDocument/2006/relationships/oleObject" Target="embeddings/oleObject220.bin"/><Relationship Id="rId393" Type="http://schemas.openxmlformats.org/officeDocument/2006/relationships/image" Target="media/image165.wmf"/><Relationship Id="rId392" Type="http://schemas.openxmlformats.org/officeDocument/2006/relationships/oleObject" Target="embeddings/oleObject219.bin"/><Relationship Id="rId391" Type="http://schemas.openxmlformats.org/officeDocument/2006/relationships/oleObject" Target="embeddings/oleObject218.bin"/><Relationship Id="rId390" Type="http://schemas.openxmlformats.org/officeDocument/2006/relationships/image" Target="media/image164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17.bin"/><Relationship Id="rId388" Type="http://schemas.openxmlformats.org/officeDocument/2006/relationships/image" Target="media/image163.wmf"/><Relationship Id="rId387" Type="http://schemas.openxmlformats.org/officeDocument/2006/relationships/oleObject" Target="embeddings/oleObject216.bin"/><Relationship Id="rId386" Type="http://schemas.openxmlformats.org/officeDocument/2006/relationships/image" Target="media/image162.wmf"/><Relationship Id="rId385" Type="http://schemas.openxmlformats.org/officeDocument/2006/relationships/oleObject" Target="embeddings/oleObject215.bin"/><Relationship Id="rId384" Type="http://schemas.openxmlformats.org/officeDocument/2006/relationships/oleObject" Target="embeddings/oleObject214.bin"/><Relationship Id="rId383" Type="http://schemas.openxmlformats.org/officeDocument/2006/relationships/image" Target="media/image161.wmf"/><Relationship Id="rId382" Type="http://schemas.openxmlformats.org/officeDocument/2006/relationships/oleObject" Target="embeddings/oleObject213.bin"/><Relationship Id="rId381" Type="http://schemas.openxmlformats.org/officeDocument/2006/relationships/image" Target="media/image160.png"/><Relationship Id="rId380" Type="http://schemas.openxmlformats.org/officeDocument/2006/relationships/image" Target="media/image159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2.bin"/><Relationship Id="rId378" Type="http://schemas.openxmlformats.org/officeDocument/2006/relationships/image" Target="media/image158.wmf"/><Relationship Id="rId377" Type="http://schemas.openxmlformats.org/officeDocument/2006/relationships/oleObject" Target="embeddings/oleObject211.bin"/><Relationship Id="rId376" Type="http://schemas.openxmlformats.org/officeDocument/2006/relationships/oleObject" Target="embeddings/oleObject210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08.bin"/><Relationship Id="rId371" Type="http://schemas.openxmlformats.org/officeDocument/2006/relationships/oleObject" Target="embeddings/oleObject207.bin"/><Relationship Id="rId370" Type="http://schemas.openxmlformats.org/officeDocument/2006/relationships/oleObject" Target="embeddings/oleObject206.bin"/><Relationship Id="rId37" Type="http://schemas.openxmlformats.org/officeDocument/2006/relationships/image" Target="media/image17.wmf"/><Relationship Id="rId369" Type="http://schemas.openxmlformats.org/officeDocument/2006/relationships/image" Target="media/image155.wmf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3.wmf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2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9.bin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196.bin"/><Relationship Id="rId353" Type="http://schemas.openxmlformats.org/officeDocument/2006/relationships/oleObject" Target="embeddings/oleObject195.bin"/><Relationship Id="rId352" Type="http://schemas.openxmlformats.org/officeDocument/2006/relationships/image" Target="media/image149.wmf"/><Relationship Id="rId351" Type="http://schemas.openxmlformats.org/officeDocument/2006/relationships/oleObject" Target="embeddings/oleObject194.bin"/><Relationship Id="rId350" Type="http://schemas.openxmlformats.org/officeDocument/2006/relationships/oleObject" Target="embeddings/oleObject193.bin"/><Relationship Id="rId35" Type="http://schemas.openxmlformats.org/officeDocument/2006/relationships/image" Target="media/image16.wmf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2.bin"/><Relationship Id="rId347" Type="http://schemas.openxmlformats.org/officeDocument/2006/relationships/oleObject" Target="embeddings/oleObject191.bin"/><Relationship Id="rId346" Type="http://schemas.openxmlformats.org/officeDocument/2006/relationships/oleObject" Target="embeddings/oleObject190.bin"/><Relationship Id="rId345" Type="http://schemas.openxmlformats.org/officeDocument/2006/relationships/oleObject" Target="embeddings/oleObject189.bin"/><Relationship Id="rId344" Type="http://schemas.openxmlformats.org/officeDocument/2006/relationships/oleObject" Target="embeddings/oleObject188.bin"/><Relationship Id="rId343" Type="http://schemas.openxmlformats.org/officeDocument/2006/relationships/oleObject" Target="embeddings/oleObject187.bin"/><Relationship Id="rId342" Type="http://schemas.openxmlformats.org/officeDocument/2006/relationships/oleObject" Target="embeddings/oleObject186.bin"/><Relationship Id="rId341" Type="http://schemas.openxmlformats.org/officeDocument/2006/relationships/image" Target="media/image147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4.bin"/><Relationship Id="rId338" Type="http://schemas.openxmlformats.org/officeDocument/2006/relationships/image" Target="media/image146.png"/><Relationship Id="rId337" Type="http://schemas.openxmlformats.org/officeDocument/2006/relationships/oleObject" Target="embeddings/oleObject183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2.bin"/><Relationship Id="rId334" Type="http://schemas.openxmlformats.org/officeDocument/2006/relationships/oleObject" Target="embeddings/oleObject181.bin"/><Relationship Id="rId333" Type="http://schemas.openxmlformats.org/officeDocument/2006/relationships/oleObject" Target="embeddings/oleObject180.bin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7.bin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3.bin"/><Relationship Id="rId321" Type="http://schemas.openxmlformats.org/officeDocument/2006/relationships/oleObject" Target="embeddings/oleObject172.bin"/><Relationship Id="rId320" Type="http://schemas.openxmlformats.org/officeDocument/2006/relationships/image" Target="media/image140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1.bin"/><Relationship Id="rId318" Type="http://schemas.openxmlformats.org/officeDocument/2006/relationships/oleObject" Target="embeddings/oleObject170.bin"/><Relationship Id="rId317" Type="http://schemas.openxmlformats.org/officeDocument/2006/relationships/oleObject" Target="embeddings/oleObject169.bin"/><Relationship Id="rId316" Type="http://schemas.openxmlformats.org/officeDocument/2006/relationships/oleObject" Target="embeddings/oleObject168.bin"/><Relationship Id="rId315" Type="http://schemas.openxmlformats.org/officeDocument/2006/relationships/oleObject" Target="embeddings/oleObject167.bin"/><Relationship Id="rId314" Type="http://schemas.openxmlformats.org/officeDocument/2006/relationships/oleObject" Target="embeddings/oleObject166.bin"/><Relationship Id="rId313" Type="http://schemas.openxmlformats.org/officeDocument/2006/relationships/image" Target="media/image139.png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5.bin"/><Relationship Id="rId310" Type="http://schemas.openxmlformats.org/officeDocument/2006/relationships/oleObject" Target="embeddings/oleObject164.bin"/><Relationship Id="rId31" Type="http://schemas.openxmlformats.org/officeDocument/2006/relationships/image" Target="media/image14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1.bin"/><Relationship Id="rId303" Type="http://schemas.openxmlformats.org/officeDocument/2006/relationships/oleObject" Target="embeddings/oleObject160.bin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3.wmf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47.bin"/><Relationship Id="rId281" Type="http://schemas.openxmlformats.org/officeDocument/2006/relationships/oleObject" Target="embeddings/oleObject146.bin"/><Relationship Id="rId280" Type="http://schemas.openxmlformats.org/officeDocument/2006/relationships/image" Target="media/image126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5.bin"/><Relationship Id="rId278" Type="http://schemas.openxmlformats.org/officeDocument/2006/relationships/oleObject" Target="embeddings/oleObject144.bin"/><Relationship Id="rId277" Type="http://schemas.openxmlformats.org/officeDocument/2006/relationships/oleObject" Target="embeddings/oleObject143.bin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4.png"/><Relationship Id="rId270" Type="http://schemas.openxmlformats.org/officeDocument/2006/relationships/oleObject" Target="embeddings/oleObject138.bin"/><Relationship Id="rId27" Type="http://schemas.openxmlformats.org/officeDocument/2006/relationships/image" Target="media/image12.png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png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png"/><Relationship Id="rId240" Type="http://schemas.openxmlformats.org/officeDocument/2006/relationships/image" Target="media/image11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19.bin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oleObject" Target="embeddings/oleObject115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5.png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2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9.bin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image" Target="media/image8.png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4.bin"/><Relationship Id="rId193" Type="http://schemas.openxmlformats.org/officeDocument/2006/relationships/oleObject" Target="embeddings/oleObject93.bin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image" Target="media/image6.png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png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5.png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png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png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png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224</Words>
  <Characters>2549</Characters>
  <Lines>0</Lines>
  <Paragraphs>0</Paragraphs>
  <TotalTime>4</TotalTime>
  <ScaleCrop>false</ScaleCrop>
  <LinksUpToDate>false</LinksUpToDate>
  <CharactersWithSpaces>272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01:50:00Z</dcterms:created>
  <dc:creator>学科网试题生产平台</dc:creator>
  <dc:description>3268778812522496</dc:description>
  <cp:lastModifiedBy>上帝掷骰子吗</cp:lastModifiedBy>
  <dcterms:modified xsi:type="dcterms:W3CDTF">2024-07-19T05:44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67DEC8005E14E36A9127FCE9C7E1C2A_12</vt:lpwstr>
  </property>
</Properties>
</file>